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4FC0" w:rsidRDefault="006E4FC0" w:rsidP="006E4FC0">
      <w:pPr>
        <w:pStyle w:val="Header"/>
        <w:tabs>
          <w:tab w:val="clear" w:pos="4680"/>
          <w:tab w:val="clear" w:pos="9360"/>
        </w:tabs>
      </w:pPr>
      <w:r>
        <w:t>Math 3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____</w:t>
      </w:r>
    </w:p>
    <w:p w:rsidR="006E4FC0" w:rsidRDefault="006E4FC0" w:rsidP="006E4FC0">
      <w:pPr>
        <w:pStyle w:val="Header"/>
        <w:tabs>
          <w:tab w:val="clear" w:pos="4680"/>
          <w:tab w:val="clear" w:pos="9360"/>
        </w:tabs>
      </w:pPr>
    </w:p>
    <w:p w:rsidR="006E4FC0" w:rsidRDefault="00686C55" w:rsidP="006E4FC0">
      <w:pPr>
        <w:pStyle w:val="Header"/>
        <w:tabs>
          <w:tab w:val="clear" w:pos="4680"/>
          <w:tab w:val="clear" w:pos="9360"/>
        </w:tabs>
      </w:pPr>
      <w:r>
        <w:t xml:space="preserve">4.5  </w:t>
      </w:r>
      <w:r w:rsidR="006E4FC0">
        <w:t>Graphing Rational Functions Day 2</w:t>
      </w:r>
      <w:r w:rsidR="006E4FC0">
        <w:tab/>
      </w:r>
      <w:r w:rsidR="006E4FC0">
        <w:tab/>
      </w:r>
      <w:r w:rsidR="006E4FC0">
        <w:tab/>
      </w:r>
      <w:r w:rsidR="006E4FC0">
        <w:tab/>
      </w:r>
      <w:r w:rsidR="006E4FC0">
        <w:tab/>
      </w:r>
      <w:r w:rsidR="006E4FC0">
        <w:tab/>
        <w:t>Period ______________</w:t>
      </w:r>
    </w:p>
    <w:p w:rsidR="00AF42A8" w:rsidRDefault="00904DFE" w:rsidP="00AF42A8">
      <w:pPr>
        <w:spacing w:after="0"/>
      </w:pPr>
      <w:r>
        <w:rPr>
          <w:b/>
        </w:rPr>
        <w:t>Example 1</w:t>
      </w:r>
      <w:r w:rsidR="00AF42A8" w:rsidRPr="00BA13AD">
        <w:rPr>
          <w:b/>
        </w:rPr>
        <w:t>:</w:t>
      </w:r>
      <w:r w:rsidR="00AF42A8">
        <w:t xml:space="preserve">  Graph the function </w:t>
      </w:r>
      <w:r w:rsidR="00A94D30" w:rsidRPr="0031714A">
        <w:rPr>
          <w:position w:val="-24"/>
        </w:rPr>
        <w:object w:dxaOrig="18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92.7pt;height:32.95pt" o:ole="">
            <v:imagedata r:id="rId7" o:title=""/>
          </v:shape>
          <o:OLEObject Type="Embed" ProgID="Equation.DSMT4" ShapeID="_x0000_i1043" DrawAspect="Content" ObjectID="_1540181488" r:id="rId8"/>
        </w:object>
      </w:r>
      <w:r w:rsidR="00DE71C0">
        <w:t xml:space="preserve"> </w:t>
      </w:r>
      <w:r w:rsidR="00AF42A8">
        <w:t>and identify the key features.</w:t>
      </w:r>
    </w:p>
    <w:p w:rsidR="00AF42A8" w:rsidRDefault="00AF42A8" w:rsidP="00AF42A8">
      <w:pPr>
        <w:spacing w:after="0"/>
      </w:pPr>
    </w:p>
    <w:p w:rsidR="00AF42A8" w:rsidRDefault="00AF42A8" w:rsidP="00AF42A8">
      <w:pPr>
        <w:spacing w:after="0"/>
        <w:rPr>
          <w:b/>
        </w:rPr>
      </w:pPr>
      <w:r>
        <w:rPr>
          <w:b/>
        </w:rPr>
        <w:tab/>
      </w:r>
      <w:r>
        <w:rPr>
          <w:noProof/>
        </w:rPr>
        <w:drawing>
          <wp:inline distT="0" distB="0" distL="0" distR="0" wp14:anchorId="4BD84505" wp14:editId="42DC9ED1">
            <wp:extent cx="2560320" cy="2565579"/>
            <wp:effectExtent l="0" t="0" r="0" b="6350"/>
            <wp:docPr id="5" name="Picture 5" descr="http://donnayoung.org/thumbs/math-img/coordinate-clip-g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onnayoung.org/thumbs/math-img/coordinate-clip-gr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108" cy="2573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F42A8" w:rsidRDefault="00AF42A8" w:rsidP="00AF42A8">
      <w:pPr>
        <w:spacing w:after="0"/>
        <w:rPr>
          <w:b/>
        </w:rPr>
      </w:pPr>
    </w:p>
    <w:p w:rsidR="006E4FC0" w:rsidRDefault="006E4FC0" w:rsidP="00AF42A8">
      <w:pPr>
        <w:spacing w:after="0"/>
        <w:rPr>
          <w:b/>
        </w:rPr>
      </w:pPr>
    </w:p>
    <w:p w:rsidR="00AF42A8" w:rsidRPr="002922A4" w:rsidRDefault="00AF42A8" w:rsidP="006E4FC0">
      <w:pPr>
        <w:spacing w:after="0" w:line="360" w:lineRule="auto"/>
        <w:ind w:firstLine="540"/>
        <w:rPr>
          <w:b/>
          <w:sz w:val="24"/>
          <w:szCs w:val="24"/>
        </w:rPr>
      </w:pPr>
      <w:r w:rsidRPr="002922A4">
        <w:rPr>
          <w:b/>
          <w:sz w:val="24"/>
          <w:szCs w:val="24"/>
        </w:rPr>
        <w:t>Domain:</w:t>
      </w:r>
      <w:r>
        <w:rPr>
          <w:b/>
          <w:sz w:val="24"/>
          <w:szCs w:val="24"/>
        </w:rPr>
        <w:t xml:space="preserve"> </w:t>
      </w:r>
      <w:r w:rsidRPr="002922A4">
        <w:rPr>
          <w:sz w:val="24"/>
          <w:szCs w:val="24"/>
        </w:rPr>
        <w:t>_______________________________</w:t>
      </w:r>
      <w:r>
        <w:rPr>
          <w:sz w:val="24"/>
          <w:szCs w:val="24"/>
        </w:rPr>
        <w:t>____</w:t>
      </w:r>
    </w:p>
    <w:p w:rsidR="00AF42A8" w:rsidRPr="002922A4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Range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____</w:t>
      </w:r>
    </w:p>
    <w:p w:rsidR="00AF42A8" w:rsidRPr="002922A4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Vertical Asymptote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</w:t>
      </w:r>
    </w:p>
    <w:p w:rsidR="00AF42A8" w:rsidRPr="002922A4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Horizontal Asymptote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  <w:t>______________________</w:t>
      </w:r>
    </w:p>
    <w:p w:rsidR="00AF42A8" w:rsidRPr="002922A4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Continuity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</w:t>
      </w:r>
    </w:p>
    <w:p w:rsidR="00AF42A8" w:rsidRPr="002922A4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x-intercept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</w:t>
      </w:r>
    </w:p>
    <w:p w:rsidR="00AF42A8" w:rsidRPr="002922A4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y-intercept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</w:t>
      </w:r>
    </w:p>
    <w:p w:rsidR="00AF42A8" w:rsidRPr="002922A4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Increasing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</w:t>
      </w:r>
    </w:p>
    <w:p w:rsidR="00AF42A8" w:rsidRPr="002922A4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Decreasing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</w:t>
      </w:r>
    </w:p>
    <w:p w:rsidR="00AF42A8" w:rsidRPr="002922A4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Positive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___</w:t>
      </w:r>
    </w:p>
    <w:p w:rsidR="00AF42A8" w:rsidRPr="002922A4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Negative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__</w:t>
      </w:r>
    </w:p>
    <w:p w:rsidR="00AF42A8" w:rsidRPr="002922A4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Relative Max/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</w:t>
      </w:r>
    </w:p>
    <w:p w:rsidR="00AF42A8" w:rsidRPr="002922A4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Relative Min/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</w:t>
      </w:r>
    </w:p>
    <w:p w:rsidR="00AF42A8" w:rsidRPr="002922A4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Symmetry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</w:t>
      </w:r>
    </w:p>
    <w:p w:rsidR="00AF42A8" w:rsidRDefault="00AF42A8" w:rsidP="006E4FC0">
      <w:pPr>
        <w:spacing w:after="0" w:line="36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End Behavior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</w:t>
      </w:r>
    </w:p>
    <w:p w:rsidR="006E4FC0" w:rsidRDefault="006E4FC0" w:rsidP="006E4FC0">
      <w:pPr>
        <w:spacing w:after="0" w:line="360" w:lineRule="auto"/>
        <w:ind w:firstLine="540"/>
        <w:rPr>
          <w:sz w:val="24"/>
          <w:szCs w:val="24"/>
        </w:rPr>
      </w:pPr>
    </w:p>
    <w:p w:rsidR="006E4FC0" w:rsidRDefault="006E4FC0" w:rsidP="006E4FC0">
      <w:pPr>
        <w:spacing w:after="0" w:line="360" w:lineRule="auto"/>
        <w:ind w:firstLine="540"/>
        <w:rPr>
          <w:sz w:val="24"/>
          <w:szCs w:val="24"/>
        </w:rPr>
      </w:pPr>
    </w:p>
    <w:p w:rsidR="006E4FC0" w:rsidRPr="002922A4" w:rsidRDefault="006E4FC0" w:rsidP="006E4FC0">
      <w:pPr>
        <w:spacing w:after="0" w:line="360" w:lineRule="auto"/>
        <w:ind w:firstLine="540"/>
        <w:rPr>
          <w:sz w:val="24"/>
          <w:szCs w:val="24"/>
        </w:rPr>
      </w:pPr>
    </w:p>
    <w:p w:rsidR="00AF42A8" w:rsidRDefault="00904DFE" w:rsidP="00AF42A8">
      <w:pPr>
        <w:spacing w:after="0"/>
      </w:pPr>
      <w:r>
        <w:rPr>
          <w:b/>
        </w:rPr>
        <w:lastRenderedPageBreak/>
        <w:t>Example 2</w:t>
      </w:r>
      <w:r w:rsidR="00AF42A8" w:rsidRPr="00BA13AD">
        <w:rPr>
          <w:b/>
        </w:rPr>
        <w:t>:</w:t>
      </w:r>
      <w:r w:rsidR="00AF42A8">
        <w:t xml:space="preserve">  Graph the function </w:t>
      </w:r>
      <w:r w:rsidR="002336B8" w:rsidRPr="0031714A">
        <w:rPr>
          <w:position w:val="-24"/>
        </w:rPr>
        <w:object w:dxaOrig="1860" w:dyaOrig="620">
          <v:shape id="_x0000_i1026" type="#_x0000_t75" style="width:92.7pt;height:30.65pt" o:ole="">
            <v:imagedata r:id="rId10" o:title=""/>
          </v:shape>
          <o:OLEObject Type="Embed" ProgID="Equation.DSMT4" ShapeID="_x0000_i1026" DrawAspect="Content" ObjectID="_1540181489" r:id="rId11"/>
        </w:object>
      </w:r>
      <w:r w:rsidR="00DE71C0">
        <w:t xml:space="preserve"> </w:t>
      </w:r>
      <w:r w:rsidR="00AF42A8">
        <w:t>and identify the key features.</w:t>
      </w:r>
    </w:p>
    <w:p w:rsidR="00AF42A8" w:rsidRDefault="00AF42A8" w:rsidP="00AF42A8">
      <w:pPr>
        <w:spacing w:after="0"/>
      </w:pPr>
    </w:p>
    <w:p w:rsidR="00AF42A8" w:rsidRDefault="00AF42A8" w:rsidP="00AF42A8">
      <w:pPr>
        <w:spacing w:after="0"/>
        <w:rPr>
          <w:b/>
        </w:rPr>
      </w:pPr>
      <w:r>
        <w:rPr>
          <w:b/>
        </w:rPr>
        <w:tab/>
      </w:r>
      <w:r>
        <w:rPr>
          <w:noProof/>
        </w:rPr>
        <w:drawing>
          <wp:inline distT="0" distB="0" distL="0" distR="0" wp14:anchorId="4BD84505" wp14:editId="42DC9ED1">
            <wp:extent cx="2560320" cy="2565579"/>
            <wp:effectExtent l="0" t="0" r="0" b="6350"/>
            <wp:docPr id="6" name="Picture 6" descr="http://donnayoung.org/thumbs/math-img/coordinate-clip-g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onnayoung.org/thumbs/math-img/coordinate-clip-gr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108" cy="2573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42A8" w:rsidRDefault="00AF42A8" w:rsidP="00AF42A8">
      <w:pPr>
        <w:spacing w:after="0"/>
        <w:rPr>
          <w:b/>
        </w:rPr>
      </w:pPr>
    </w:p>
    <w:p w:rsidR="00AF42A8" w:rsidRPr="002922A4" w:rsidRDefault="00AF42A8" w:rsidP="00AF42A8">
      <w:pPr>
        <w:spacing w:after="0" w:line="480" w:lineRule="auto"/>
        <w:ind w:firstLine="540"/>
        <w:rPr>
          <w:b/>
          <w:sz w:val="24"/>
          <w:szCs w:val="24"/>
        </w:rPr>
      </w:pPr>
      <w:r w:rsidRPr="002922A4">
        <w:rPr>
          <w:b/>
          <w:sz w:val="24"/>
          <w:szCs w:val="24"/>
        </w:rPr>
        <w:t>Domain:</w:t>
      </w:r>
      <w:r>
        <w:rPr>
          <w:b/>
          <w:sz w:val="24"/>
          <w:szCs w:val="24"/>
        </w:rPr>
        <w:t xml:space="preserve"> </w:t>
      </w:r>
      <w:r w:rsidRPr="002922A4">
        <w:rPr>
          <w:sz w:val="24"/>
          <w:szCs w:val="24"/>
        </w:rPr>
        <w:t>_______________________________</w:t>
      </w:r>
      <w:r>
        <w:rPr>
          <w:sz w:val="24"/>
          <w:szCs w:val="24"/>
        </w:rPr>
        <w:t>____</w:t>
      </w:r>
    </w:p>
    <w:p w:rsidR="00AF42A8" w:rsidRPr="002922A4" w:rsidRDefault="00AF42A8" w:rsidP="00AF42A8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Range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____</w:t>
      </w:r>
    </w:p>
    <w:p w:rsidR="00AF42A8" w:rsidRPr="002922A4" w:rsidRDefault="00AF42A8" w:rsidP="00AF42A8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Vertical Asymptote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</w:t>
      </w:r>
    </w:p>
    <w:p w:rsidR="00AF42A8" w:rsidRPr="002922A4" w:rsidRDefault="00AF42A8" w:rsidP="00AF42A8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Horizontal Asymptote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  <w:t>______________________</w:t>
      </w:r>
    </w:p>
    <w:p w:rsidR="00AF42A8" w:rsidRPr="002922A4" w:rsidRDefault="00AF42A8" w:rsidP="00AF42A8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Continuity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</w:t>
      </w:r>
    </w:p>
    <w:p w:rsidR="00AF42A8" w:rsidRPr="002922A4" w:rsidRDefault="00AF42A8" w:rsidP="00AF42A8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x-intercept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</w:t>
      </w:r>
    </w:p>
    <w:p w:rsidR="00AF42A8" w:rsidRPr="002922A4" w:rsidRDefault="00AF42A8" w:rsidP="00AF42A8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y-intercept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</w:t>
      </w:r>
    </w:p>
    <w:p w:rsidR="00AF42A8" w:rsidRPr="002922A4" w:rsidRDefault="00AF42A8" w:rsidP="00AF42A8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Increasing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</w:t>
      </w:r>
    </w:p>
    <w:p w:rsidR="00AF42A8" w:rsidRPr="002922A4" w:rsidRDefault="00AF42A8" w:rsidP="00AF42A8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Decreasing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</w:t>
      </w:r>
    </w:p>
    <w:p w:rsidR="00AF42A8" w:rsidRPr="002922A4" w:rsidRDefault="00AF42A8" w:rsidP="00AF42A8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Positive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___</w:t>
      </w:r>
    </w:p>
    <w:p w:rsidR="00AF42A8" w:rsidRPr="002922A4" w:rsidRDefault="00AF42A8" w:rsidP="00AF42A8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Negative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__</w:t>
      </w:r>
    </w:p>
    <w:p w:rsidR="00AF42A8" w:rsidRPr="002922A4" w:rsidRDefault="00AF42A8" w:rsidP="00AF42A8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Relative Max/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</w:t>
      </w:r>
    </w:p>
    <w:p w:rsidR="00AF42A8" w:rsidRPr="002922A4" w:rsidRDefault="00AF42A8" w:rsidP="00AF42A8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Relative Min/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</w:t>
      </w:r>
    </w:p>
    <w:p w:rsidR="00AF42A8" w:rsidRPr="002922A4" w:rsidRDefault="00AF42A8" w:rsidP="00AF42A8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Symmetry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</w:t>
      </w:r>
    </w:p>
    <w:p w:rsidR="00AF42A8" w:rsidRDefault="00AF42A8" w:rsidP="002922A4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End Behavior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</w:t>
      </w:r>
    </w:p>
    <w:p w:rsidR="002336B8" w:rsidRDefault="002336B8" w:rsidP="002336B8">
      <w:pPr>
        <w:spacing w:after="0" w:line="48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Graph the function</w:t>
      </w:r>
      <w:r w:rsidR="0086106C">
        <w:rPr>
          <w:sz w:val="24"/>
          <w:szCs w:val="24"/>
        </w:rPr>
        <w:t xml:space="preserve"> without using a calculator</w:t>
      </w:r>
      <w:r>
        <w:rPr>
          <w:sz w:val="24"/>
          <w:szCs w:val="24"/>
        </w:rPr>
        <w:t>.</w:t>
      </w:r>
      <w:r w:rsidR="0086106C">
        <w:rPr>
          <w:sz w:val="24"/>
          <w:szCs w:val="24"/>
        </w:rPr>
        <w:t xml:space="preserve">  Show all work to graph.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2336B8" w:rsidTr="0086106C">
        <w:tc>
          <w:tcPr>
            <w:tcW w:w="5508" w:type="dxa"/>
          </w:tcPr>
          <w:p w:rsidR="002336B8" w:rsidRDefault="002336B8" w:rsidP="00904DFE">
            <w:r>
              <w:rPr>
                <w:b/>
              </w:rPr>
              <w:t xml:space="preserve">3.  </w:t>
            </w:r>
            <w:r w:rsidR="0086106C" w:rsidRPr="002336B8">
              <w:rPr>
                <w:position w:val="-24"/>
              </w:rPr>
              <w:object w:dxaOrig="1320" w:dyaOrig="620">
                <v:shape id="_x0000_i1027" type="#_x0000_t75" style="width:65.85pt;height:30.65pt" o:ole="">
                  <v:imagedata r:id="rId12" o:title=""/>
                </v:shape>
                <o:OLEObject Type="Embed" ProgID="Equation.DSMT4" ShapeID="_x0000_i1027" DrawAspect="Content" ObjectID="_1540181490" r:id="rId13"/>
              </w:object>
            </w:r>
          </w:p>
          <w:p w:rsidR="0086106C" w:rsidRDefault="0086106C" w:rsidP="00904DFE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2BBA510E" wp14:editId="25C44FD1">
                  <wp:extent cx="2560320" cy="2565579"/>
                  <wp:effectExtent l="0" t="0" r="0" b="6350"/>
                  <wp:docPr id="1" name="Picture 1" descr="http://donnayoung.org/thumbs/math-img/coordinate-clip-gr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donnayoung.org/thumbs/math-img/coordinate-clip-gr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8108" cy="2573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106C" w:rsidRDefault="0086106C" w:rsidP="00904DFE">
            <w:pPr>
              <w:rPr>
                <w:b/>
              </w:rPr>
            </w:pPr>
          </w:p>
          <w:p w:rsidR="0086106C" w:rsidRDefault="0086106C" w:rsidP="00904DFE">
            <w:pPr>
              <w:rPr>
                <w:b/>
              </w:rPr>
            </w:pPr>
          </w:p>
          <w:p w:rsidR="0086106C" w:rsidRDefault="0086106C" w:rsidP="00904DFE">
            <w:pPr>
              <w:rPr>
                <w:b/>
              </w:rPr>
            </w:pPr>
          </w:p>
          <w:p w:rsidR="0086106C" w:rsidRDefault="0086106C" w:rsidP="00904DFE">
            <w:pPr>
              <w:rPr>
                <w:b/>
              </w:rPr>
            </w:pPr>
          </w:p>
          <w:p w:rsidR="0086106C" w:rsidRDefault="0086106C" w:rsidP="00904DFE">
            <w:pPr>
              <w:rPr>
                <w:b/>
              </w:rPr>
            </w:pPr>
          </w:p>
          <w:p w:rsidR="0086106C" w:rsidRDefault="0086106C" w:rsidP="00904DFE">
            <w:pPr>
              <w:rPr>
                <w:b/>
              </w:rPr>
            </w:pPr>
          </w:p>
        </w:tc>
        <w:tc>
          <w:tcPr>
            <w:tcW w:w="5508" w:type="dxa"/>
          </w:tcPr>
          <w:p w:rsidR="002336B8" w:rsidRDefault="0086106C" w:rsidP="00904DFE">
            <w:pPr>
              <w:rPr>
                <w:b/>
              </w:rPr>
            </w:pPr>
            <w:r>
              <w:rPr>
                <w:b/>
              </w:rPr>
              <w:t xml:space="preserve">4.  </w:t>
            </w:r>
            <w:r w:rsidRPr="0086106C">
              <w:rPr>
                <w:b/>
                <w:position w:val="-24"/>
              </w:rPr>
              <w:object w:dxaOrig="1900" w:dyaOrig="620">
                <v:shape id="_x0000_i1028" type="#_x0000_t75" style="width:95pt;height:30.65pt" o:ole="">
                  <v:imagedata r:id="rId14" o:title=""/>
                </v:shape>
                <o:OLEObject Type="Embed" ProgID="Equation.DSMT4" ShapeID="_x0000_i1028" DrawAspect="Content" ObjectID="_1540181491" r:id="rId15"/>
              </w:object>
            </w:r>
            <w:r>
              <w:rPr>
                <w:b/>
              </w:rPr>
              <w:t xml:space="preserve"> </w:t>
            </w:r>
          </w:p>
          <w:p w:rsidR="0086106C" w:rsidRDefault="0086106C" w:rsidP="00904DFE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7736D492" wp14:editId="0D85E877">
                  <wp:extent cx="2560320" cy="2565579"/>
                  <wp:effectExtent l="0" t="0" r="0" b="6350"/>
                  <wp:docPr id="2" name="Picture 2" descr="http://donnayoung.org/thumbs/math-img/coordinate-clip-gr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donnayoung.org/thumbs/math-img/coordinate-clip-gr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8108" cy="2573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36B8" w:rsidTr="0086106C">
        <w:tc>
          <w:tcPr>
            <w:tcW w:w="5508" w:type="dxa"/>
          </w:tcPr>
          <w:p w:rsidR="002336B8" w:rsidRDefault="0086106C" w:rsidP="00904DFE">
            <w:pPr>
              <w:rPr>
                <w:b/>
              </w:rPr>
            </w:pPr>
            <w:r>
              <w:rPr>
                <w:b/>
              </w:rPr>
              <w:t xml:space="preserve">5.  </w:t>
            </w:r>
            <w:r w:rsidRPr="0086106C">
              <w:rPr>
                <w:b/>
                <w:position w:val="-24"/>
              </w:rPr>
              <w:object w:dxaOrig="1939" w:dyaOrig="660">
                <v:shape id="_x0000_i1029" type="#_x0000_t75" style="width:96.5pt;height:32.95pt" o:ole="">
                  <v:imagedata r:id="rId16" o:title=""/>
                </v:shape>
                <o:OLEObject Type="Embed" ProgID="Equation.DSMT4" ShapeID="_x0000_i1029" DrawAspect="Content" ObjectID="_1540181492" r:id="rId17"/>
              </w:object>
            </w:r>
            <w:r>
              <w:rPr>
                <w:b/>
              </w:rPr>
              <w:t xml:space="preserve"> </w:t>
            </w:r>
          </w:p>
          <w:p w:rsidR="0086106C" w:rsidRDefault="0086106C" w:rsidP="00904DFE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296AD20D" wp14:editId="0208F73F">
                  <wp:extent cx="2560320" cy="2565579"/>
                  <wp:effectExtent l="0" t="0" r="0" b="6350"/>
                  <wp:docPr id="4" name="Picture 4" descr="http://donnayoung.org/thumbs/math-img/coordinate-clip-gr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donnayoung.org/thumbs/math-img/coordinate-clip-gr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8108" cy="2573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106C" w:rsidRDefault="0086106C" w:rsidP="00904DFE">
            <w:pPr>
              <w:rPr>
                <w:b/>
              </w:rPr>
            </w:pPr>
          </w:p>
          <w:p w:rsidR="0086106C" w:rsidRDefault="0086106C" w:rsidP="00904DFE">
            <w:pPr>
              <w:rPr>
                <w:b/>
              </w:rPr>
            </w:pPr>
          </w:p>
          <w:p w:rsidR="0086106C" w:rsidRDefault="0086106C" w:rsidP="00904DFE">
            <w:pPr>
              <w:rPr>
                <w:b/>
              </w:rPr>
            </w:pPr>
          </w:p>
          <w:p w:rsidR="0086106C" w:rsidRDefault="0086106C" w:rsidP="00904DFE">
            <w:pPr>
              <w:rPr>
                <w:b/>
              </w:rPr>
            </w:pPr>
          </w:p>
          <w:p w:rsidR="0086106C" w:rsidRDefault="0086106C" w:rsidP="00904DFE">
            <w:pPr>
              <w:rPr>
                <w:b/>
              </w:rPr>
            </w:pPr>
          </w:p>
        </w:tc>
        <w:tc>
          <w:tcPr>
            <w:tcW w:w="5508" w:type="dxa"/>
          </w:tcPr>
          <w:p w:rsidR="002336B8" w:rsidRDefault="0030650F" w:rsidP="00904DFE">
            <w:pPr>
              <w:rPr>
                <w:b/>
              </w:rPr>
            </w:pPr>
            <w:r>
              <w:rPr>
                <w:b/>
              </w:rPr>
              <w:t xml:space="preserve">6.  </w:t>
            </w:r>
            <w:r w:rsidR="0086106C" w:rsidRPr="0086106C">
              <w:rPr>
                <w:b/>
                <w:position w:val="-24"/>
              </w:rPr>
              <w:object w:dxaOrig="1920" w:dyaOrig="620">
                <v:shape id="_x0000_i1030" type="#_x0000_t75" style="width:95.75pt;height:30.65pt" o:ole="">
                  <v:imagedata r:id="rId18" o:title=""/>
                </v:shape>
                <o:OLEObject Type="Embed" ProgID="Equation.DSMT4" ShapeID="_x0000_i1030" DrawAspect="Content" ObjectID="_1540181493" r:id="rId19"/>
              </w:object>
            </w:r>
            <w:r w:rsidR="0086106C">
              <w:rPr>
                <w:b/>
              </w:rPr>
              <w:t xml:space="preserve"> </w:t>
            </w:r>
          </w:p>
          <w:p w:rsidR="0086106C" w:rsidRDefault="0086106C" w:rsidP="00904DFE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2D01DA0B" wp14:editId="3B16ADA4">
                  <wp:extent cx="2560320" cy="2565579"/>
                  <wp:effectExtent l="0" t="0" r="0" b="6350"/>
                  <wp:docPr id="8" name="Picture 8" descr="http://donnayoung.org/thumbs/math-img/coordinate-clip-gr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donnayoung.org/thumbs/math-img/coordinate-clip-gr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8108" cy="2573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336B8" w:rsidRDefault="002336B8" w:rsidP="00904DFE">
      <w:pPr>
        <w:spacing w:after="0"/>
        <w:rPr>
          <w:b/>
        </w:rPr>
      </w:pPr>
    </w:p>
    <w:p w:rsidR="0030650F" w:rsidRDefault="0030650F" w:rsidP="00904DFE">
      <w:pPr>
        <w:spacing w:after="0"/>
        <w:rPr>
          <w:b/>
        </w:rPr>
      </w:pPr>
    </w:p>
    <w:p w:rsidR="0030650F" w:rsidRDefault="0030650F" w:rsidP="00904DFE">
      <w:pPr>
        <w:spacing w:after="0"/>
        <w:rPr>
          <w:b/>
        </w:rPr>
      </w:pPr>
    </w:p>
    <w:p w:rsidR="0030650F" w:rsidRDefault="0030650F" w:rsidP="00904DFE">
      <w:pPr>
        <w:spacing w:after="0"/>
        <w:rPr>
          <w:b/>
        </w:rPr>
      </w:pPr>
    </w:p>
    <w:p w:rsidR="0030650F" w:rsidRDefault="0030650F" w:rsidP="00904DFE">
      <w:pPr>
        <w:spacing w:after="0"/>
        <w:rPr>
          <w:b/>
        </w:rPr>
      </w:pPr>
      <w:r>
        <w:rPr>
          <w:b/>
        </w:rPr>
        <w:lastRenderedPageBreak/>
        <w:t>Write the equation of g(x)  after the given transformations are applied to f(x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30650F" w:rsidTr="00BE6C90">
        <w:tc>
          <w:tcPr>
            <w:tcW w:w="5508" w:type="dxa"/>
          </w:tcPr>
          <w:p w:rsidR="0030650F" w:rsidRPr="00BE6C90" w:rsidRDefault="0030650F" w:rsidP="00904DFE">
            <w:r w:rsidRPr="00BE6C90">
              <w:t xml:space="preserve">7.  given </w:t>
            </w:r>
            <w:r w:rsidRPr="00BE6C90">
              <w:rPr>
                <w:position w:val="-14"/>
              </w:rPr>
              <w:object w:dxaOrig="980" w:dyaOrig="400">
                <v:shape id="_x0000_i1031" type="#_x0000_t75" style="width:49pt;height:19.9pt" o:ole="">
                  <v:imagedata r:id="rId20" o:title=""/>
                </v:shape>
                <o:OLEObject Type="Embed" ProgID="Equation.DSMT4" ShapeID="_x0000_i1031" DrawAspect="Content" ObjectID="_1540181494" r:id="rId21"/>
              </w:object>
            </w:r>
            <w:r w:rsidRPr="00BE6C90">
              <w:t xml:space="preserve"> </w:t>
            </w:r>
          </w:p>
          <w:p w:rsidR="0030650F" w:rsidRPr="00BE6C90" w:rsidRDefault="0030650F" w:rsidP="0030650F">
            <w:pPr>
              <w:pStyle w:val="ListParagraph"/>
              <w:numPr>
                <w:ilvl w:val="0"/>
                <w:numId w:val="5"/>
              </w:numPr>
            </w:pPr>
            <w:r w:rsidRPr="00BE6C90">
              <w:t>Reflect across the x-axis</w:t>
            </w:r>
          </w:p>
          <w:p w:rsidR="0030650F" w:rsidRPr="00BE6C90" w:rsidRDefault="0030650F" w:rsidP="0030650F">
            <w:pPr>
              <w:pStyle w:val="ListParagraph"/>
              <w:numPr>
                <w:ilvl w:val="0"/>
                <w:numId w:val="5"/>
              </w:numPr>
            </w:pPr>
            <w:r w:rsidRPr="00BE6C90">
              <w:t>Right 1</w:t>
            </w:r>
          </w:p>
          <w:p w:rsidR="0030650F" w:rsidRPr="00BE6C90" w:rsidRDefault="0030650F" w:rsidP="0030650F">
            <w:pPr>
              <w:pStyle w:val="ListParagraph"/>
              <w:numPr>
                <w:ilvl w:val="0"/>
                <w:numId w:val="5"/>
              </w:numPr>
            </w:pPr>
            <w:r w:rsidRPr="00BE6C90">
              <w:t xml:space="preserve">Shrink </w:t>
            </w:r>
            <w:r w:rsidRPr="00BE6C90">
              <w:rPr>
                <w:position w:val="-24"/>
              </w:rPr>
              <w:object w:dxaOrig="240" w:dyaOrig="620">
                <v:shape id="_x0000_i1032" type="#_x0000_t75" style="width:12.25pt;height:30.65pt" o:ole="">
                  <v:imagedata r:id="rId22" o:title=""/>
                </v:shape>
                <o:OLEObject Type="Embed" ProgID="Equation.DSMT4" ShapeID="_x0000_i1032" DrawAspect="Content" ObjectID="_1540181495" r:id="rId23"/>
              </w:object>
            </w:r>
            <w:r w:rsidRPr="00BE6C90">
              <w:t xml:space="preserve"> </w:t>
            </w:r>
          </w:p>
          <w:p w:rsidR="0030650F" w:rsidRPr="00BE6C90" w:rsidRDefault="0030650F" w:rsidP="0030650F"/>
          <w:p w:rsidR="0030650F" w:rsidRPr="00BE6C90" w:rsidRDefault="0030650F" w:rsidP="0030650F">
            <w:r w:rsidRPr="00BE6C90">
              <w:rPr>
                <w:position w:val="-10"/>
              </w:rPr>
              <w:object w:dxaOrig="700" w:dyaOrig="320">
                <v:shape id="_x0000_i1033" type="#_x0000_t75" style="width:35.25pt;height:16.1pt" o:ole="">
                  <v:imagedata r:id="rId24" o:title=""/>
                </v:shape>
                <o:OLEObject Type="Embed" ProgID="Equation.DSMT4" ShapeID="_x0000_i1033" DrawAspect="Content" ObjectID="_1540181496" r:id="rId25"/>
              </w:object>
            </w:r>
            <w:r w:rsidRPr="00BE6C90">
              <w:t xml:space="preserve"> </w:t>
            </w:r>
          </w:p>
        </w:tc>
        <w:tc>
          <w:tcPr>
            <w:tcW w:w="5508" w:type="dxa"/>
          </w:tcPr>
          <w:p w:rsidR="0030650F" w:rsidRPr="00BE6C90" w:rsidRDefault="0030650F" w:rsidP="00904DFE">
            <w:r w:rsidRPr="00BE6C90">
              <w:t xml:space="preserve">8.  given </w:t>
            </w:r>
            <w:r w:rsidRPr="00BE6C90">
              <w:rPr>
                <w:position w:val="-10"/>
              </w:rPr>
              <w:object w:dxaOrig="1080" w:dyaOrig="380">
                <v:shape id="_x0000_i1034" type="#_x0000_t75" style="width:54.4pt;height:18.4pt" o:ole="">
                  <v:imagedata r:id="rId26" o:title=""/>
                </v:shape>
                <o:OLEObject Type="Embed" ProgID="Equation.DSMT4" ShapeID="_x0000_i1034" DrawAspect="Content" ObjectID="_1540181497" r:id="rId27"/>
              </w:object>
            </w:r>
            <w:r w:rsidRPr="00BE6C90">
              <w:t xml:space="preserve"> </w:t>
            </w:r>
          </w:p>
          <w:p w:rsidR="00BE6C90" w:rsidRPr="00BE6C90" w:rsidRDefault="00BE6C90" w:rsidP="00BE6C90">
            <w:pPr>
              <w:pStyle w:val="ListParagraph"/>
              <w:numPr>
                <w:ilvl w:val="0"/>
                <w:numId w:val="6"/>
              </w:numPr>
            </w:pPr>
            <w:r w:rsidRPr="00BE6C90">
              <w:t>Down 1</w:t>
            </w:r>
          </w:p>
          <w:p w:rsidR="00BE6C90" w:rsidRPr="00BE6C90" w:rsidRDefault="00BE6C90" w:rsidP="00BE6C90">
            <w:pPr>
              <w:pStyle w:val="ListParagraph"/>
              <w:numPr>
                <w:ilvl w:val="0"/>
                <w:numId w:val="6"/>
              </w:numPr>
            </w:pPr>
            <w:r w:rsidRPr="00BE6C90">
              <w:t>Reflects across y</w:t>
            </w:r>
          </w:p>
          <w:p w:rsidR="00BE6C90" w:rsidRPr="00BE6C90" w:rsidRDefault="00BE6C90" w:rsidP="00BE6C90">
            <w:pPr>
              <w:pStyle w:val="ListParagraph"/>
              <w:numPr>
                <w:ilvl w:val="0"/>
                <w:numId w:val="6"/>
              </w:numPr>
            </w:pPr>
            <w:r w:rsidRPr="00BE6C90">
              <w:t>Stretch 4</w:t>
            </w:r>
          </w:p>
          <w:p w:rsidR="00BE6C90" w:rsidRPr="00BE6C90" w:rsidRDefault="00BE6C90" w:rsidP="00BE6C90">
            <w:pPr>
              <w:ind w:left="360"/>
            </w:pPr>
          </w:p>
          <w:p w:rsidR="0030650F" w:rsidRPr="00BE6C90" w:rsidRDefault="0030650F" w:rsidP="00904DFE"/>
          <w:p w:rsidR="0030650F" w:rsidRPr="00BE6C90" w:rsidRDefault="0030650F" w:rsidP="00904DFE">
            <w:r w:rsidRPr="00BE6C90">
              <w:rPr>
                <w:position w:val="-10"/>
              </w:rPr>
              <w:object w:dxaOrig="700" w:dyaOrig="320">
                <v:shape id="_x0000_i1035" type="#_x0000_t75" style="width:35.25pt;height:16.1pt" o:ole="">
                  <v:imagedata r:id="rId24" o:title=""/>
                </v:shape>
                <o:OLEObject Type="Embed" ProgID="Equation.DSMT4" ShapeID="_x0000_i1035" DrawAspect="Content" ObjectID="_1540181498" r:id="rId28"/>
              </w:object>
            </w:r>
          </w:p>
        </w:tc>
      </w:tr>
    </w:tbl>
    <w:p w:rsidR="0030650F" w:rsidRDefault="0030650F" w:rsidP="00904DFE">
      <w:pPr>
        <w:spacing w:after="0"/>
        <w:rPr>
          <w:b/>
        </w:rPr>
      </w:pPr>
    </w:p>
    <w:p w:rsidR="0030650F" w:rsidRDefault="0030650F" w:rsidP="00904DFE">
      <w:pPr>
        <w:spacing w:after="0"/>
        <w:rPr>
          <w:b/>
        </w:rPr>
      </w:pPr>
    </w:p>
    <w:p w:rsidR="0030650F" w:rsidRDefault="0030650F" w:rsidP="00904DFE">
      <w:pPr>
        <w:spacing w:after="0"/>
        <w:rPr>
          <w:b/>
        </w:rPr>
      </w:pPr>
      <w:r>
        <w:rPr>
          <w:b/>
        </w:rPr>
        <w:t>Where does the point (0,0) move when the given transformations are applied to the given parent function?</w:t>
      </w:r>
    </w:p>
    <w:p w:rsidR="0030650F" w:rsidRDefault="0030650F" w:rsidP="00904DFE">
      <w:pPr>
        <w:spacing w:after="0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30650F" w:rsidTr="00BE6C90">
        <w:tc>
          <w:tcPr>
            <w:tcW w:w="5508" w:type="dxa"/>
          </w:tcPr>
          <w:p w:rsidR="0030650F" w:rsidRPr="00BE6C90" w:rsidRDefault="0030650F" w:rsidP="00BE6C90">
            <w:r w:rsidRPr="00BE6C90">
              <w:t xml:space="preserve">9.  </w:t>
            </w:r>
            <w:r w:rsidR="00BE6C90" w:rsidRPr="00BE6C90">
              <w:t>Parent Function</w:t>
            </w:r>
            <w:r w:rsidR="00BE6C90">
              <w:t>:</w:t>
            </w:r>
            <w:r w:rsidR="00BE6C90" w:rsidRPr="00BE6C90">
              <w:t xml:space="preserve"> </w:t>
            </w:r>
            <w:r w:rsidR="00BE6C90" w:rsidRPr="00BE6C90">
              <w:rPr>
                <w:position w:val="-10"/>
              </w:rPr>
              <w:object w:dxaOrig="1080" w:dyaOrig="380">
                <v:shape id="_x0000_i1036" type="#_x0000_t75" style="width:54.4pt;height:18.4pt" o:ole="">
                  <v:imagedata r:id="rId29" o:title=""/>
                </v:shape>
                <o:OLEObject Type="Embed" ProgID="Equation.DSMT4" ShapeID="_x0000_i1036" DrawAspect="Content" ObjectID="_1540181499" r:id="rId30"/>
              </w:object>
            </w:r>
            <w:r w:rsidR="00BE6C90" w:rsidRPr="00BE6C90">
              <w:t xml:space="preserve"> </w:t>
            </w:r>
          </w:p>
          <w:p w:rsidR="00BE6C90" w:rsidRDefault="00BE6C90" w:rsidP="00BE6C90">
            <w:pPr>
              <w:rPr>
                <w:b/>
              </w:rPr>
            </w:pPr>
            <w:r>
              <w:t xml:space="preserve">     </w:t>
            </w:r>
            <w:r w:rsidRPr="00BE6C90">
              <w:t>Transformation</w:t>
            </w:r>
            <w:r>
              <w:t>:</w:t>
            </w:r>
            <w:r w:rsidRPr="00BE6C90">
              <w:t xml:space="preserve"> </w:t>
            </w:r>
            <w:r w:rsidRPr="00BE6C90">
              <w:rPr>
                <w:position w:val="-10"/>
              </w:rPr>
              <w:object w:dxaOrig="1280" w:dyaOrig="320">
                <v:shape id="_x0000_i1037" type="#_x0000_t75" style="width:63.55pt;height:16.1pt" o:ole="">
                  <v:imagedata r:id="rId31" o:title=""/>
                </v:shape>
                <o:OLEObject Type="Embed" ProgID="Equation.DSMT4" ShapeID="_x0000_i1037" DrawAspect="Content" ObjectID="_1540181500" r:id="rId32"/>
              </w:object>
            </w:r>
            <w:r>
              <w:rPr>
                <w:b/>
              </w:rPr>
              <w:t xml:space="preserve"> </w:t>
            </w:r>
          </w:p>
        </w:tc>
        <w:tc>
          <w:tcPr>
            <w:tcW w:w="5508" w:type="dxa"/>
          </w:tcPr>
          <w:p w:rsidR="0030650F" w:rsidRPr="00BE6C90" w:rsidRDefault="0030650F" w:rsidP="00904DFE">
            <w:r w:rsidRPr="00BE6C90">
              <w:t xml:space="preserve">10.  </w:t>
            </w:r>
            <w:r w:rsidR="00BE6C90" w:rsidRPr="00BE6C90">
              <w:t xml:space="preserve">Parent Function:  </w:t>
            </w:r>
            <w:r w:rsidR="00BE6C90" w:rsidRPr="00BE6C90">
              <w:rPr>
                <w:position w:val="-10"/>
              </w:rPr>
              <w:object w:dxaOrig="900" w:dyaOrig="320">
                <v:shape id="_x0000_i1038" type="#_x0000_t75" style="width:45.2pt;height:16.1pt" o:ole="">
                  <v:imagedata r:id="rId33" o:title=""/>
                </v:shape>
                <o:OLEObject Type="Embed" ProgID="Equation.DSMT4" ShapeID="_x0000_i1038" DrawAspect="Content" ObjectID="_1540181501" r:id="rId34"/>
              </w:object>
            </w:r>
            <w:r w:rsidR="00BE6C90" w:rsidRPr="00BE6C90">
              <w:t xml:space="preserve"> </w:t>
            </w:r>
          </w:p>
          <w:p w:rsidR="00BE6C90" w:rsidRDefault="00BE6C90" w:rsidP="00904DFE">
            <w:pPr>
              <w:rPr>
                <w:b/>
              </w:rPr>
            </w:pPr>
            <w:r>
              <w:t xml:space="preserve">       </w:t>
            </w:r>
            <w:r w:rsidRPr="00BE6C90">
              <w:t xml:space="preserve">Transformation: </w:t>
            </w:r>
            <w:r w:rsidRPr="00BE6C90">
              <w:rPr>
                <w:position w:val="-10"/>
              </w:rPr>
              <w:object w:dxaOrig="1340" w:dyaOrig="320">
                <v:shape id="_x0000_i1039" type="#_x0000_t75" style="width:66.65pt;height:16.1pt" o:ole="">
                  <v:imagedata r:id="rId35" o:title=""/>
                </v:shape>
                <o:OLEObject Type="Embed" ProgID="Equation.DSMT4" ShapeID="_x0000_i1039" DrawAspect="Content" ObjectID="_1540181502" r:id="rId36"/>
              </w:object>
            </w:r>
            <w:r>
              <w:rPr>
                <w:b/>
              </w:rPr>
              <w:t xml:space="preserve"> </w:t>
            </w:r>
          </w:p>
        </w:tc>
      </w:tr>
    </w:tbl>
    <w:p w:rsidR="0030650F" w:rsidRDefault="0030650F" w:rsidP="00904DFE">
      <w:pPr>
        <w:spacing w:after="0"/>
        <w:rPr>
          <w:b/>
        </w:rPr>
      </w:pPr>
    </w:p>
    <w:p w:rsidR="00E42D34" w:rsidRDefault="00E42D34" w:rsidP="00904DFE">
      <w:pPr>
        <w:spacing w:after="0"/>
        <w:rPr>
          <w:b/>
        </w:rPr>
      </w:pPr>
    </w:p>
    <w:p w:rsidR="00E42D34" w:rsidRDefault="00E42D34" w:rsidP="00904DFE">
      <w:pPr>
        <w:spacing w:after="0"/>
        <w:rPr>
          <w:b/>
        </w:rPr>
      </w:pPr>
    </w:p>
    <w:p w:rsidR="00E42D34" w:rsidRDefault="00E42D34" w:rsidP="00904DFE">
      <w:pPr>
        <w:spacing w:after="0"/>
        <w:rPr>
          <w:b/>
        </w:rPr>
      </w:pPr>
      <w:r>
        <w:rPr>
          <w:b/>
        </w:rPr>
        <w:t>Graph the piecewise funct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E42D34" w:rsidTr="006A3B00">
        <w:tc>
          <w:tcPr>
            <w:tcW w:w="5508" w:type="dxa"/>
          </w:tcPr>
          <w:p w:rsidR="00E42D34" w:rsidRDefault="00E42D34" w:rsidP="00904DFE">
            <w:pPr>
              <w:rPr>
                <w:b/>
              </w:rPr>
            </w:pPr>
            <w:r>
              <w:rPr>
                <w:b/>
              </w:rPr>
              <w:t>11.</w:t>
            </w:r>
            <w:r w:rsidR="006A3B00">
              <w:rPr>
                <w:b/>
              </w:rPr>
              <w:t xml:space="preserve">  </w:t>
            </w:r>
            <w:r w:rsidR="006A3B00" w:rsidRPr="006A3B00">
              <w:rPr>
                <w:b/>
                <w:position w:val="-52"/>
              </w:rPr>
              <w:object w:dxaOrig="1620" w:dyaOrig="1160">
                <v:shape id="_x0000_i1040" type="#_x0000_t75" style="width:81.2pt;height:58.2pt" o:ole="">
                  <v:imagedata r:id="rId37" o:title=""/>
                </v:shape>
                <o:OLEObject Type="Embed" ProgID="Equation.DSMT4" ShapeID="_x0000_i1040" DrawAspect="Content" ObjectID="_1540181503" r:id="rId38"/>
              </w:object>
            </w:r>
            <w:r w:rsidR="006A3B00">
              <w:rPr>
                <w:b/>
              </w:rPr>
              <w:t xml:space="preserve"> </w:t>
            </w:r>
          </w:p>
          <w:p w:rsidR="00872392" w:rsidRDefault="006A3B00" w:rsidP="00904DFE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802DB1C" wp14:editId="609C7FCF">
                  <wp:extent cx="2560320" cy="2565579"/>
                  <wp:effectExtent l="0" t="0" r="0" b="6350"/>
                  <wp:docPr id="9" name="Picture 9" descr="http://donnayoung.org/thumbs/math-img/coordinate-clip-gr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donnayoung.org/thumbs/math-img/coordinate-clip-gr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8108" cy="2573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2392" w:rsidRDefault="00872392" w:rsidP="00904DFE">
            <w:pPr>
              <w:rPr>
                <w:b/>
              </w:rPr>
            </w:pPr>
          </w:p>
        </w:tc>
        <w:tc>
          <w:tcPr>
            <w:tcW w:w="5508" w:type="dxa"/>
          </w:tcPr>
          <w:p w:rsidR="00E42D34" w:rsidRDefault="00E42D34" w:rsidP="00904DFE">
            <w:pPr>
              <w:rPr>
                <w:b/>
              </w:rPr>
            </w:pPr>
            <w:r>
              <w:rPr>
                <w:b/>
              </w:rPr>
              <w:t>12.</w:t>
            </w:r>
            <w:r w:rsidR="006A3B00">
              <w:rPr>
                <w:b/>
              </w:rPr>
              <w:t xml:space="preserve">  </w:t>
            </w:r>
            <w:r w:rsidR="006A3B00" w:rsidRPr="006A3B00">
              <w:rPr>
                <w:b/>
                <w:position w:val="-58"/>
              </w:rPr>
              <w:object w:dxaOrig="1680" w:dyaOrig="1280">
                <v:shape id="_x0000_i1041" type="#_x0000_t75" style="width:84.25pt;height:64.35pt" o:ole="">
                  <v:imagedata r:id="rId39" o:title=""/>
                </v:shape>
                <o:OLEObject Type="Embed" ProgID="Equation.DSMT4" ShapeID="_x0000_i1041" DrawAspect="Content" ObjectID="_1540181504" r:id="rId40"/>
              </w:object>
            </w:r>
            <w:r w:rsidR="006A3B00">
              <w:rPr>
                <w:b/>
              </w:rPr>
              <w:t xml:space="preserve"> </w:t>
            </w:r>
          </w:p>
          <w:p w:rsidR="00872392" w:rsidRDefault="006A3B00" w:rsidP="00904DFE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6EE022B4" wp14:editId="27A052EC">
                  <wp:extent cx="2560320" cy="2565579"/>
                  <wp:effectExtent l="0" t="0" r="0" b="6350"/>
                  <wp:docPr id="10" name="Picture 10" descr="http://donnayoung.org/thumbs/math-img/coordinate-clip-gr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donnayoung.org/thumbs/math-img/coordinate-clip-gr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8108" cy="2573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2392" w:rsidRDefault="00872392" w:rsidP="00904DFE">
            <w:pPr>
              <w:rPr>
                <w:b/>
              </w:rPr>
            </w:pPr>
          </w:p>
        </w:tc>
      </w:tr>
    </w:tbl>
    <w:p w:rsidR="00E42D34" w:rsidRDefault="00E42D34" w:rsidP="00904DFE">
      <w:pPr>
        <w:spacing w:after="0"/>
        <w:rPr>
          <w:b/>
        </w:rPr>
      </w:pPr>
    </w:p>
    <w:p w:rsidR="00E42D34" w:rsidRDefault="00E42D34" w:rsidP="00904DFE">
      <w:pPr>
        <w:spacing w:after="0"/>
        <w:rPr>
          <w:b/>
        </w:rPr>
      </w:pPr>
    </w:p>
    <w:p w:rsidR="00E42D34" w:rsidRDefault="00E42D34" w:rsidP="00904DFE">
      <w:pPr>
        <w:spacing w:after="0"/>
        <w:rPr>
          <w:b/>
        </w:rPr>
      </w:pPr>
    </w:p>
    <w:sectPr w:rsidR="00E42D34" w:rsidSect="00BA13A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47BF" w:rsidRDefault="001A47BF" w:rsidP="006E4FC0">
      <w:pPr>
        <w:spacing w:after="0" w:line="240" w:lineRule="auto"/>
      </w:pPr>
      <w:r>
        <w:separator/>
      </w:r>
    </w:p>
  </w:endnote>
  <w:endnote w:type="continuationSeparator" w:id="0">
    <w:p w:rsidR="001A47BF" w:rsidRDefault="001A47BF" w:rsidP="006E4F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47BF" w:rsidRDefault="001A47BF" w:rsidP="006E4FC0">
      <w:pPr>
        <w:spacing w:after="0" w:line="240" w:lineRule="auto"/>
      </w:pPr>
      <w:r>
        <w:separator/>
      </w:r>
    </w:p>
  </w:footnote>
  <w:footnote w:type="continuationSeparator" w:id="0">
    <w:p w:rsidR="001A47BF" w:rsidRDefault="001A47BF" w:rsidP="006E4F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4E5C1B"/>
    <w:multiLevelType w:val="hybridMultilevel"/>
    <w:tmpl w:val="5DB6A4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5C7233"/>
    <w:multiLevelType w:val="hybridMultilevel"/>
    <w:tmpl w:val="990A87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F82F82"/>
    <w:multiLevelType w:val="hybridMultilevel"/>
    <w:tmpl w:val="2DC68B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2F30708"/>
    <w:multiLevelType w:val="hybridMultilevel"/>
    <w:tmpl w:val="DD48CF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BB75A8"/>
    <w:multiLevelType w:val="hybridMultilevel"/>
    <w:tmpl w:val="FC68C0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AD5DC1"/>
    <w:multiLevelType w:val="hybridMultilevel"/>
    <w:tmpl w:val="79180D1E"/>
    <w:lvl w:ilvl="0" w:tplc="BA4ECD7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3AD"/>
    <w:rsid w:val="001A47BF"/>
    <w:rsid w:val="001B4242"/>
    <w:rsid w:val="002336B8"/>
    <w:rsid w:val="002922A4"/>
    <w:rsid w:val="002A6ABF"/>
    <w:rsid w:val="0030650F"/>
    <w:rsid w:val="004133CE"/>
    <w:rsid w:val="004A0AB6"/>
    <w:rsid w:val="00601B21"/>
    <w:rsid w:val="00686C55"/>
    <w:rsid w:val="006A3B00"/>
    <w:rsid w:val="006C5F5D"/>
    <w:rsid w:val="006E4FC0"/>
    <w:rsid w:val="0086106C"/>
    <w:rsid w:val="00872392"/>
    <w:rsid w:val="00904DFE"/>
    <w:rsid w:val="0091745D"/>
    <w:rsid w:val="0099465B"/>
    <w:rsid w:val="00A94D30"/>
    <w:rsid w:val="00AE367D"/>
    <w:rsid w:val="00AF42A8"/>
    <w:rsid w:val="00BA13AD"/>
    <w:rsid w:val="00BE6C90"/>
    <w:rsid w:val="00D05B2A"/>
    <w:rsid w:val="00DE71C0"/>
    <w:rsid w:val="00E04823"/>
    <w:rsid w:val="00E42D34"/>
    <w:rsid w:val="00FC19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FC2054C-AC5D-46E2-BAB8-F24F8849C1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0650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E6C9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A13A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A13A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A13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13A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E4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4FC0"/>
  </w:style>
  <w:style w:type="paragraph" w:styleId="Footer">
    <w:name w:val="footer"/>
    <w:basedOn w:val="Normal"/>
    <w:link w:val="FooterChar"/>
    <w:uiPriority w:val="99"/>
    <w:unhideWhenUsed/>
    <w:rsid w:val="006E4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4FC0"/>
  </w:style>
  <w:style w:type="character" w:customStyle="1" w:styleId="Heading1Char">
    <w:name w:val="Heading 1 Char"/>
    <w:basedOn w:val="DefaultParagraphFont"/>
    <w:link w:val="Heading1"/>
    <w:uiPriority w:val="9"/>
    <w:rsid w:val="0030650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E6C9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1</Pages>
  <Words>394</Words>
  <Characters>225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rdan School District</Company>
  <LinksUpToDate>false</LinksUpToDate>
  <CharactersWithSpaces>2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Kerstetter</dc:creator>
  <cp:lastModifiedBy>Brook Hatch</cp:lastModifiedBy>
  <cp:revision>11</cp:revision>
  <cp:lastPrinted>2016-11-07T16:44:00Z</cp:lastPrinted>
  <dcterms:created xsi:type="dcterms:W3CDTF">2016-11-07T16:57:00Z</dcterms:created>
  <dcterms:modified xsi:type="dcterms:W3CDTF">2016-11-09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